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6" r:id="rId7"/>
    <p:sldId id="269" r:id="rId8"/>
    <p:sldId id="261" r:id="rId9"/>
    <p:sldId id="263" r:id="rId10"/>
    <p:sldId id="264" r:id="rId11"/>
    <p:sldId id="265" r:id="rId12"/>
    <p:sldId id="267" r:id="rId13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CC"/>
    <a:srgbClr val="967D72"/>
    <a:srgbClr val="FFFFCC"/>
    <a:srgbClr val="FFFF99"/>
    <a:srgbClr val="EBE0D9"/>
    <a:srgbClr val="CE883A"/>
    <a:srgbClr val="EFCC75"/>
    <a:srgbClr val="8A897E"/>
    <a:srgbClr val="F5F2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39" autoAdjust="0"/>
    <p:restoredTop sz="94660"/>
  </p:normalViewPr>
  <p:slideViewPr>
    <p:cSldViewPr>
      <p:cViewPr varScale="1">
        <p:scale>
          <a:sx n="58" d="100"/>
          <a:sy n="58" d="100"/>
        </p:scale>
        <p:origin x="1026" y="72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B463D0-09C7-49C0-9AE7-24ED454E6469}" type="datetimeFigureOut">
              <a:rPr lang="en-US" smtClean="0"/>
              <a:t>9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FBEEC6-DE51-4E23-A848-E0E928ECCC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8511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6972280" y="396240"/>
            <a:ext cx="5265421" cy="84258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0942" y="396240"/>
            <a:ext cx="15557499" cy="84258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0941" y="2305050"/>
            <a:ext cx="10411459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826241" y="2305050"/>
            <a:ext cx="10411461" cy="651700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A2A616-9829-401D-8369-D7F10BBBFA9A}" type="datetimeFigureOut">
              <a:rPr lang="en-US" smtClean="0"/>
              <a:pPr/>
              <a:t>9/2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8C4B84-D93A-4D03-A7B4-7BDDEA91AAC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19400" y="685800"/>
            <a:ext cx="9296400" cy="12954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CHUNG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62200" y="2514600"/>
            <a:ext cx="38862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ŨY THỪA VỚI SỐ MŨ TỰ NHIÊ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05800" y="2667000"/>
            <a:ext cx="38100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Ứ TỰ THỰC HIỆN PHÉP TÍN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5257800" y="1828800"/>
            <a:ext cx="9906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7924800" y="18288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7772400" y="4724400"/>
            <a:ext cx="2819400" cy="1600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^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*, /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4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, -</a:t>
            </a:r>
            <a:endParaRPr lang="en-US" sz="4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1125200" y="4724400"/>
            <a:ext cx="29718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…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[…]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{…}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C:\Users\HUYEN\Desktop\LT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4495800"/>
            <a:ext cx="2819400" cy="1371600"/>
          </a:xfrm>
          <a:prstGeom prst="rect">
            <a:avLst/>
          </a:prstGeom>
          <a:noFill/>
        </p:spPr>
      </p:pic>
      <p:pic>
        <p:nvPicPr>
          <p:cNvPr id="1027" name="Picture 3" descr="C:\Users\HUYEN\Desktop\NHAN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572000"/>
            <a:ext cx="1828800" cy="945931"/>
          </a:xfrm>
          <a:prstGeom prst="rect">
            <a:avLst/>
          </a:prstGeom>
          <a:noFill/>
        </p:spPr>
      </p:pic>
      <p:pic>
        <p:nvPicPr>
          <p:cNvPr id="1028" name="Picture 4" descr="C:\Users\HUYEN\Desktop\CHIA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33800" y="5734014"/>
            <a:ext cx="3696216" cy="852522"/>
          </a:xfrm>
          <a:prstGeom prst="rect">
            <a:avLst/>
          </a:prstGeom>
          <a:noFill/>
        </p:spPr>
      </p:pic>
      <p:cxnSp>
        <p:nvCxnSpPr>
          <p:cNvPr id="30" name="Straight Arrow Connector 29"/>
          <p:cNvCxnSpPr/>
          <p:nvPr/>
        </p:nvCxnSpPr>
        <p:spPr>
          <a:xfrm rot="10800000" flipV="1">
            <a:off x="2743200" y="40386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H="1">
            <a:off x="5029200" y="4038600"/>
            <a:ext cx="457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1125200" y="4191000"/>
            <a:ext cx="685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10800000" flipV="1">
            <a:off x="9220200" y="4191000"/>
            <a:ext cx="685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hình minh họa con người, hình vẽ Trình bày hình ảnh động Microsoft PowerPoint PowerPoint, PPT, góc, cánh tay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115800" y="0"/>
            <a:ext cx="2514600" cy="2438400"/>
          </a:xfrm>
          <a:prstGeom prst="rect">
            <a:avLst/>
          </a:prstGeom>
          <a:noFill/>
        </p:spPr>
      </p:pic>
      <p:sp>
        <p:nvSpPr>
          <p:cNvPr id="18" name="Date Placeholder 1"/>
          <p:cNvSpPr txBox="1">
            <a:spLocks/>
          </p:cNvSpPr>
          <p:nvPr/>
        </p:nvSpPr>
        <p:spPr>
          <a:xfrm>
            <a:off x="13533120" y="7467600"/>
            <a:ext cx="1097280" cy="601979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defPPr>
              <a:defRPr lang="en-US"/>
            </a:defPPr>
            <a:lvl1pPr marL="0" algn="l" defTabSz="1306220" rtl="0" eaLnBrk="1" latinLnBrk="0" hangingPunct="1">
              <a:defRPr sz="17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53110" algn="l" defTabSz="1306220" rtl="0" eaLnBrk="1" latinLnBrk="0" hangingPunct="1"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06220" algn="l" defTabSz="1306220" rtl="0" eaLnBrk="1" latinLnBrk="0" hangingPunct="1"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959331" algn="l" defTabSz="1306220" rtl="0" eaLnBrk="1" latinLnBrk="0" hangingPunct="1"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612441" algn="l" defTabSz="1306220" rtl="0" eaLnBrk="1" latinLnBrk="0" hangingPunct="1"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265551" algn="l" defTabSz="1306220" rtl="0" eaLnBrk="1" latinLnBrk="0" hangingPunct="1"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918661" algn="l" defTabSz="1306220" rtl="0" eaLnBrk="1" latinLnBrk="0" hangingPunct="1"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571771" algn="l" defTabSz="1306220" rtl="0" eaLnBrk="1" latinLnBrk="0" hangingPunct="1"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5224882" algn="l" defTabSz="1306220" rtl="0" eaLnBrk="1" latinLnBrk="0" hangingPunct="1"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7048C95-5C2D-4DC5-9B22-CE3448B40C31}" type="datetime10">
              <a:rPr lang="en-US" sz="1800" smtClean="0">
                <a:solidFill>
                  <a:srgbClr val="FF0000"/>
                </a:solidFill>
              </a:rPr>
              <a:pPr/>
              <a:t>07:58</a:t>
            </a:fld>
            <a:endParaRPr 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  <p:bldP spid="7" grpId="0" animBg="1"/>
      <p:bldP spid="23" grpId="0" animBg="1"/>
      <p:bldP spid="2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33400" y="152400"/>
            <a:ext cx="13182601" cy="632460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105 – 30 (m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30.(105 - 30) (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18m</a:t>
            </a:r>
            <a:r>
              <a:rPr lang="en-US" sz="36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 18.350 (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[(105 – 30) – 18] m</a:t>
            </a:r>
            <a:r>
              <a:rPr lang="en-US" sz="3600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70. [(105 – 30) – 18] (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  30.(105 - 30) + 18.350 + 170. [(105 – 30) – 18] </a:t>
            </a:r>
          </a:p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[75-18]</a:t>
            </a:r>
          </a:p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30.75 + 18.350 + 170.57</a:t>
            </a:r>
          </a:p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2250 + 6300 + 9690</a:t>
            </a:r>
          </a:p>
          <a:p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18240 (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6830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>
          <a:xfrm>
            <a:off x="13527024" y="7467600"/>
            <a:ext cx="1097280" cy="601979"/>
          </a:xfrm>
        </p:spPr>
        <p:txBody>
          <a:bodyPr/>
          <a:lstStyle/>
          <a:p>
            <a:fld id="{67048C95-5C2D-4DC5-9B22-CE3448B40C31}" type="datetime10">
              <a:rPr lang="en-US" sz="1800" smtClean="0">
                <a:solidFill>
                  <a:srgbClr val="FF0000"/>
                </a:solidFill>
              </a:rPr>
              <a:t>07:58</a:t>
            </a:fld>
            <a:endParaRPr 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30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31 SGK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027884">
            <a:off x="10528620" y="409847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178330">
            <a:off x="9906000" y="4495800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97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958687">
            <a:off x="10987158" y="4840229"/>
            <a:ext cx="1828800" cy="284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>
          <a:xfrm>
            <a:off x="13527024" y="7467600"/>
            <a:ext cx="1097280" cy="601979"/>
          </a:xfrm>
        </p:spPr>
        <p:txBody>
          <a:bodyPr/>
          <a:lstStyle/>
          <a:p>
            <a:fld id="{67048C95-5C2D-4DC5-9B22-CE3448B40C31}" type="datetime10">
              <a:rPr lang="en-US" sz="1800" smtClean="0">
                <a:solidFill>
                  <a:srgbClr val="FF0000"/>
                </a:solidFill>
              </a:rPr>
              <a:t>07:58</a:t>
            </a:fld>
            <a:endParaRPr 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962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6800" y="533400"/>
            <a:ext cx="701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295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1295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2954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90600" y="19050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1879600"/>
          <a:ext cx="10744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" name="Equation" r:id="rId5" imgW="3784320" imgH="266400" progId="Equation.DSMT4">
                  <p:embed/>
                </p:oleObj>
              </mc:Choice>
              <mc:Fallback>
                <p:oleObj name="Equation" r:id="rId5" imgW="37843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79600"/>
                        <a:ext cx="10744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7010400" y="18288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2000" y="28956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91000" y="28956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9560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90600" y="3505200"/>
          <a:ext cx="108727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9" imgW="3797280" imgH="266400" progId="Equation.DSMT4">
                  <p:embed/>
                </p:oleObj>
              </mc:Choice>
              <mc:Fallback>
                <p:oleObj name="Equation" r:id="rId9" imgW="37972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5200"/>
                        <a:ext cx="108727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3810000" y="3581400"/>
            <a:ext cx="685800" cy="609600"/>
          </a:xfrm>
          <a:prstGeom prst="ellipse">
            <a:avLst/>
          </a:prstGeom>
          <a:noFill/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4384357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43400" y="42672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67200"/>
                        <a:ext cx="1676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066800" y="5029200"/>
          <a:ext cx="1082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13" imgW="3873240" imgH="266400" progId="Equation.DSMT4">
                  <p:embed/>
                </p:oleObj>
              </mc:Choice>
              <mc:Fallback>
                <p:oleObj name="Equation" r:id="rId13" imgW="387324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10820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6934200" y="4953000"/>
            <a:ext cx="685800" cy="762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38200" y="5867400"/>
            <a:ext cx="7010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/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36 – 18 : 6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94200" y="19050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Equation" r:id="rId15" imgW="914400" imgH="216000" progId="Equation.DSMT4">
                  <p:embed/>
                </p:oleObj>
              </mc:Choice>
              <mc:Fallback>
                <p:oleObj name="Equation" r:id="rId15" imgW="914400" imgH="216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" y="6553200"/>
            <a:ext cx="1143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  	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	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12	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21	             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      33         	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94200" y="2590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17" imgW="914400" imgH="216000" progId="Equation.DSMT4">
                  <p:embed/>
                </p:oleObj>
              </mc:Choice>
              <mc:Fallback>
                <p:oleObj name="Equation" r:id="rId17" imgW="914400" imgH="216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25908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>
          <a:xfrm>
            <a:off x="9906000" y="6553200"/>
            <a:ext cx="685800" cy="6858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3527024" y="7467600"/>
            <a:ext cx="1097280" cy="601979"/>
          </a:xfrm>
        </p:spPr>
        <p:txBody>
          <a:bodyPr/>
          <a:lstStyle/>
          <a:p>
            <a:fld id="{67048C95-5C2D-4DC5-9B22-CE3448B40C31}" type="datetime10">
              <a:rPr lang="en-US" sz="1800" smtClean="0">
                <a:solidFill>
                  <a:srgbClr val="FF0000"/>
                </a:solidFill>
              </a:rPr>
              <a:t>07:58</a:t>
            </a:fld>
            <a:endParaRPr 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3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1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9" grpId="0" animBg="1"/>
      <p:bldP spid="9" grpId="1" animBg="1"/>
      <p:bldP spid="10" grpId="0"/>
      <p:bldP spid="13" grpId="0" animBg="1"/>
      <p:bldP spid="13" grpId="1" animBg="1"/>
      <p:bldP spid="14" grpId="0"/>
      <p:bldP spid="17" grpId="0" animBg="1"/>
      <p:bldP spid="17" grpId="1" animBg="1"/>
      <p:bldP spid="18" grpId="0"/>
      <p:bldP spid="20" grpId="0"/>
      <p:bldP spid="22" grpId="0" animBg="1"/>
      <p:bldP spid="2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HUYEN\Desktop\hin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96400" y="3276600"/>
            <a:ext cx="4538446" cy="30480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85800" y="2572434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1. 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Horizontal Scroll 6"/>
          <p:cNvSpPr/>
          <p:nvPr/>
        </p:nvSpPr>
        <p:spPr>
          <a:xfrm>
            <a:off x="4572000" y="381000"/>
            <a:ext cx="5181600" cy="2514600"/>
          </a:xfrm>
          <a:prstGeom prst="horizontalScroll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2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-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3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5800" y="3276600"/>
            <a:ext cx="8610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3cm.</a:t>
            </a:r>
          </a:p>
          <a:p>
            <a:pPr marL="514350" indent="-514350">
              <a:buAutoNum type="alphaLcParenR"/>
            </a:pP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endParaRPr lang="en-US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6" name="Picture 2" descr="bóng đèn thắp sáng, bóng đèn sợi đốt Vẽ, bóng đèn hoạt hình, khu vực, nghệ thuật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1981200"/>
          </a:xfrm>
          <a:prstGeom prst="rect">
            <a:avLst/>
          </a:prstGeom>
          <a:noFill/>
        </p:spPr>
      </p:pic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13527024" y="7467600"/>
            <a:ext cx="1097280" cy="601979"/>
          </a:xfrm>
        </p:spPr>
        <p:txBody>
          <a:bodyPr/>
          <a:lstStyle/>
          <a:p>
            <a:fld id="{67048C95-5C2D-4DC5-9B22-CE3448B40C31}" type="datetime10">
              <a:rPr lang="en-US" sz="1800" smtClean="0">
                <a:solidFill>
                  <a:srgbClr val="FF0000"/>
                </a:solidFill>
              </a:rPr>
              <a:t>07:58</a:t>
            </a:fld>
            <a:endParaRPr 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HUYEN\Desktop\hin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33334" y="943996"/>
            <a:ext cx="3276600" cy="22005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 rot="20599652">
            <a:off x="10437774" y="626863"/>
            <a:ext cx="23308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4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 rot="21020578">
            <a:off x="10541787" y="1089213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5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15600" y="1564957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6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850262">
            <a:off x="10403478" y="2071746"/>
            <a:ext cx="205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7.4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ố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66800" y="1981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90600" y="8382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66800" y="1828800"/>
            <a:ext cx="4495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43200" y="2362200"/>
            <a:ext cx="449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2900" y="4049553"/>
            <a:ext cx="13677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4.4 + 5.4 + 6.4 + 7.4 = 88 (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43100" y="6092545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956584"/>
              </p:ext>
            </p:extLst>
          </p:nvPr>
        </p:nvGraphicFramePr>
        <p:xfrm>
          <a:off x="2477642" y="7055836"/>
          <a:ext cx="6781800" cy="104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4" imgW="1879560" imgH="266400" progId="Equation.DSMT4">
                  <p:embed/>
                </p:oleObj>
              </mc:Choice>
              <mc:Fallback>
                <p:oleObj name="Equation" r:id="rId4" imgW="187956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642" y="7055836"/>
                        <a:ext cx="6781800" cy="10403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ate Placeholder 1"/>
          <p:cNvSpPr>
            <a:spLocks noGrp="1"/>
          </p:cNvSpPr>
          <p:nvPr>
            <p:ph type="dt" sz="half" idx="10"/>
          </p:nvPr>
        </p:nvSpPr>
        <p:spPr>
          <a:xfrm>
            <a:off x="13527024" y="7467600"/>
            <a:ext cx="1097280" cy="601979"/>
          </a:xfrm>
        </p:spPr>
        <p:txBody>
          <a:bodyPr/>
          <a:lstStyle/>
          <a:p>
            <a:fld id="{67048C95-5C2D-4DC5-9B22-CE3448B40C31}" type="datetime10">
              <a:rPr lang="en-US" sz="1800" smtClean="0">
                <a:solidFill>
                  <a:srgbClr val="FF0000"/>
                </a:solidFill>
              </a:rPr>
              <a:t>07:58</a:t>
            </a:fld>
            <a:endParaRPr 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14" grpId="0" autoUpdateAnimBg="0"/>
      <p:bldP spid="15" grpId="0" autoUpdateAnimBg="0"/>
      <p:bldP spid="1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2192" y="105788"/>
            <a:ext cx="83941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590102"/>
              </p:ext>
            </p:extLst>
          </p:nvPr>
        </p:nvGraphicFramePr>
        <p:xfrm>
          <a:off x="381000" y="827342"/>
          <a:ext cx="13258800" cy="88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3" imgW="4597200" imgH="266400" progId="Equation.DSMT4">
                  <p:embed/>
                </p:oleObj>
              </mc:Choice>
              <mc:Fallback>
                <p:oleObj name="Equation" r:id="rId3" imgW="459720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27342"/>
                        <a:ext cx="13258800" cy="8873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53096"/>
              </p:ext>
            </p:extLst>
          </p:nvPr>
        </p:nvGraphicFramePr>
        <p:xfrm>
          <a:off x="76200" y="2628900"/>
          <a:ext cx="4756150" cy="389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5" imgW="1180800" imgH="1002960" progId="Equation.DSMT4">
                  <p:embed/>
                </p:oleObj>
              </mc:Choice>
              <mc:Fallback>
                <p:oleObj name="Equation" r:id="rId5" imgW="1180800" imgH="1002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28900"/>
                        <a:ext cx="4756150" cy="3897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5782"/>
              </p:ext>
            </p:extLst>
          </p:nvPr>
        </p:nvGraphicFramePr>
        <p:xfrm>
          <a:off x="3724560" y="4250020"/>
          <a:ext cx="4433888" cy="349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7" imgW="1282680" imgH="1002960" progId="Equation.DSMT4">
                  <p:embed/>
                </p:oleObj>
              </mc:Choice>
              <mc:Fallback>
                <p:oleObj name="Equation" r:id="rId7" imgW="1282680" imgH="1002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560" y="4250020"/>
                        <a:ext cx="4433888" cy="34930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106065"/>
              </p:ext>
            </p:extLst>
          </p:nvPr>
        </p:nvGraphicFramePr>
        <p:xfrm>
          <a:off x="9220200" y="2258835"/>
          <a:ext cx="4838700" cy="5658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9" imgW="1739880" imgH="1879560" progId="Equation.DSMT4">
                  <p:embed/>
                </p:oleObj>
              </mc:Choice>
              <mc:Fallback>
                <p:oleObj name="Equation" r:id="rId9" imgW="1739880" imgH="1879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2258835"/>
                        <a:ext cx="4838700" cy="5658344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62848" y="193323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endParaRPr lang="en-US" sz="3600" b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" y="7315200"/>
            <a:ext cx="1097280" cy="601979"/>
          </a:xfrm>
        </p:spPr>
        <p:txBody>
          <a:bodyPr/>
          <a:lstStyle/>
          <a:p>
            <a:fld id="{67048C95-5C2D-4DC5-9B22-CE3448B40C31}" type="datetime10">
              <a:rPr lang="en-US" sz="1800" smtClean="0">
                <a:solidFill>
                  <a:srgbClr val="FF0000"/>
                </a:solidFill>
              </a:rPr>
              <a:t>07:58</a:t>
            </a:fld>
            <a:endParaRPr 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12954000" cy="1143000"/>
          </a:xfrm>
        </p:spPr>
        <p:txBody>
          <a:bodyPr>
            <a:normAutofit/>
          </a:bodyPr>
          <a:lstStyle/>
          <a:p>
            <a:pPr algn="l"/>
            <a:r>
              <a:rPr lang="en-US" sz="4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3: Viết các tích sau dưới dạng lũy thừa của 1 số tự nhiên:  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990600"/>
            <a:ext cx="2438400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4 =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FontTx/>
              <a:buAutoNum type="alphaLcParenR"/>
            </a:pP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  <a:p>
            <a:pPr marL="742950" indent="-742950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36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baseline="300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FontTx/>
              <a:buAutoNum type="alphaLcParenR"/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3600"/>
              <a:t>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FontTx/>
              <a:buAutoNum type="alphaLcParenR"/>
            </a:pPr>
            <a:r>
              <a:rPr lang="en-US" sz="36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 = 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FontTx/>
              <a:buAutoNum type="alphaLcParenR"/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125 =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FontTx/>
              <a:buAutoNum type="alphaLcParenR"/>
            </a:pPr>
            <a:r>
              <a:rPr lang="en-US" sz="36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sz="3600" b="1" baseline="30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FontTx/>
              <a:buAutoNum type="alphaLcParenR"/>
            </a:pP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49 =</a:t>
            </a:r>
          </a:p>
          <a:p>
            <a:pPr marL="514350" indent="-514350">
              <a:spcBef>
                <a:spcPts val="600"/>
              </a:spcBef>
              <a:spcAft>
                <a:spcPts val="600"/>
              </a:spcAft>
              <a:buFontTx/>
              <a:buAutoNum type="alphaLcParenR"/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81=</a:t>
            </a:r>
            <a:r>
              <a:rPr lang="en-US" sz="3600" smtClean="0"/>
              <a:t> </a:t>
            </a:r>
            <a:endParaRPr lang="en-US" sz="3600"/>
          </a:p>
        </p:txBody>
      </p:sp>
      <p:sp>
        <p:nvSpPr>
          <p:cNvPr id="8" name="Rectangle 7"/>
          <p:cNvSpPr/>
          <p:nvPr/>
        </p:nvSpPr>
        <p:spPr>
          <a:xfrm>
            <a:off x="2667000" y="990600"/>
            <a:ext cx="15632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9" name="Rectangle 8"/>
          <p:cNvSpPr/>
          <p:nvPr/>
        </p:nvSpPr>
        <p:spPr>
          <a:xfrm>
            <a:off x="4230248" y="990600"/>
            <a:ext cx="139172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+2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45964" y="1658267"/>
            <a:ext cx="18710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4. 4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501573" y="1649278"/>
            <a:ext cx="22557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64958" y="1658267"/>
            <a:ext cx="19511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2+2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493414" y="1008888"/>
            <a:ext cx="8002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0485" y="1636931"/>
            <a:ext cx="9156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5768" y="2478721"/>
            <a:ext cx="16786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baseline="300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3</a:t>
            </a:r>
            <a:r>
              <a:rPr lang="en-US" sz="3600" b="1" baseline="300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en-US" sz="36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36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292672" y="2469732"/>
            <a:ext cx="15747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baseline="300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+1 </a:t>
            </a:r>
            <a:r>
              <a:rPr lang="en-US" sz="36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36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825637" y="2487710"/>
            <a:ext cx="15747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baseline="3000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endParaRPr lang="en-US" sz="36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667000" y="3127907"/>
            <a:ext cx="15632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330275" y="3143030"/>
            <a:ext cx="12763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+2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606586" y="3134041"/>
            <a:ext cx="6848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601596" y="3775400"/>
            <a:ext cx="16786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r>
              <a:rPr lang="en-US" sz="3600" b="1" baseline="300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 </a:t>
            </a:r>
            <a:r>
              <a:rPr lang="en-US" sz="360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36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209645" y="3716828"/>
            <a:ext cx="15747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600" b="1" baseline="300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+1 </a:t>
            </a:r>
            <a:r>
              <a:rPr lang="en-US" sz="360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36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825637" y="3643675"/>
            <a:ext cx="15747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600" b="1" baseline="3000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endParaRPr lang="en-US" sz="3600" b="1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797370" y="4480303"/>
            <a:ext cx="15632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317502" y="4432542"/>
            <a:ext cx="12763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+3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551121" y="4456422"/>
            <a:ext cx="6848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687845" y="5243521"/>
            <a:ext cx="22172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5.25 </a:t>
            </a:r>
            <a:r>
              <a:rPr lang="en-US" sz="36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840350" y="5214505"/>
            <a:ext cx="229421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5</a:t>
            </a:r>
            <a:r>
              <a:rPr lang="en-US" sz="3600" b="1" baseline="30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5</a:t>
            </a:r>
            <a:r>
              <a:rPr lang="en-US" sz="3600" b="1" baseline="30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044897" y="5245032"/>
            <a:ext cx="19511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600" b="1" baseline="30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2+2</a:t>
            </a: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</a:t>
            </a:r>
            <a:endParaRPr lang="en-US" sz="3600" b="1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686800" y="5243521"/>
            <a:ext cx="91563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baseline="30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 b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3600" b="1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640648" y="5952092"/>
            <a:ext cx="15632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7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215385" y="5952092"/>
            <a:ext cx="12763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2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629445" y="5972588"/>
            <a:ext cx="7578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600" b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398673" y="6598423"/>
            <a:ext cx="16786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3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 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025181" y="6578651"/>
            <a:ext cx="12763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+4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591714" y="6492696"/>
            <a:ext cx="15717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73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13167360" cy="2362200"/>
          </a:xfrm>
        </p:spPr>
        <p:txBody>
          <a:bodyPr>
            <a:noAutofit/>
          </a:bodyPr>
          <a:lstStyle/>
          <a:p>
            <a:pPr algn="l"/>
            <a:r>
              <a:rPr lang="vi-VN" sz="4400" smtClean="0"/>
              <a:t>Bài 4: Tìm số tự nhiên  x biết:</a:t>
            </a:r>
            <a:br>
              <a:rPr lang="vi-VN" sz="4400" smtClean="0"/>
            </a:br>
            <a:r>
              <a:rPr lang="vi-VN" sz="4400" smtClean="0"/>
              <a:t>a) x</a:t>
            </a:r>
            <a:r>
              <a:rPr lang="vi-VN" sz="4400" baseline="30000" smtClean="0"/>
              <a:t>3 </a:t>
            </a:r>
            <a:r>
              <a:rPr lang="vi-VN" sz="4400" smtClean="0"/>
              <a:t>= 27</a:t>
            </a:r>
            <a:br>
              <a:rPr lang="vi-VN" sz="4400" smtClean="0"/>
            </a:br>
            <a:r>
              <a:rPr lang="vi-VN" sz="4400" smtClean="0"/>
              <a:t>b) x</a:t>
            </a:r>
            <a:r>
              <a:rPr lang="vi-VN" sz="4400" baseline="30000" smtClean="0"/>
              <a:t>2023</a:t>
            </a:r>
            <a:r>
              <a:rPr lang="vi-VN" sz="4400" smtClean="0"/>
              <a:t> =1</a:t>
            </a:r>
            <a:endParaRPr lang="en-US" sz="4400" baseline="30000"/>
          </a:p>
        </p:txBody>
      </p:sp>
      <p:sp>
        <p:nvSpPr>
          <p:cNvPr id="4" name="TextBox 3"/>
          <p:cNvSpPr txBox="1"/>
          <p:nvPr/>
        </p:nvSpPr>
        <p:spPr>
          <a:xfrm>
            <a:off x="394855" y="2743200"/>
            <a:ext cx="647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smtClean="0">
                <a:latin typeface="+mj-lt"/>
              </a:rPr>
              <a:t>c)  3.( 12-7)  - x = 3</a:t>
            </a:r>
            <a:r>
              <a:rPr lang="vi-VN" sz="4000" baseline="30000" smtClean="0">
                <a:latin typeface="+mj-lt"/>
              </a:rPr>
              <a:t>2 </a:t>
            </a:r>
            <a:r>
              <a:rPr lang="vi-VN" sz="4000" smtClean="0">
                <a:latin typeface="+mj-lt"/>
              </a:rPr>
              <a:t>+ 7</a:t>
            </a:r>
            <a:endParaRPr lang="en-US" sz="4000" baseline="3000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7680" y="3886200"/>
            <a:ext cx="8046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smtClean="0">
                <a:latin typeface="+mj-lt"/>
              </a:rPr>
              <a:t>d)  20.( 5</a:t>
            </a:r>
            <a:r>
              <a:rPr lang="vi-VN" sz="4000" baseline="30000" smtClean="0">
                <a:latin typeface="+mj-lt"/>
              </a:rPr>
              <a:t>3 </a:t>
            </a:r>
            <a:r>
              <a:rPr lang="vi-VN" sz="4000" smtClean="0">
                <a:latin typeface="+mj-lt"/>
              </a:rPr>
              <a:t>- 2</a:t>
            </a:r>
            <a:r>
              <a:rPr lang="vi-VN" sz="4000" baseline="30000" smtClean="0">
                <a:latin typeface="+mj-lt"/>
              </a:rPr>
              <a:t>7</a:t>
            </a:r>
            <a:r>
              <a:rPr lang="vi-VN" sz="4000" smtClean="0">
                <a:latin typeface="+mj-lt"/>
              </a:rPr>
              <a:t>)4!  - (4+3!) x = 5!</a:t>
            </a:r>
            <a:endParaRPr lang="en-US" sz="4000" baseline="300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4368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77309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1.44/26 SGK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21336" y="3209228"/>
            <a:ext cx="1905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3794003"/>
            <a:ext cx="1097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977368"/>
              </p:ext>
            </p:extLst>
          </p:nvPr>
        </p:nvGraphicFramePr>
        <p:xfrm>
          <a:off x="1295392" y="5534024"/>
          <a:ext cx="6934208" cy="866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2" y="5534024"/>
                        <a:ext cx="6934208" cy="8667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239125" y="5675024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1033082"/>
            <a:ext cx="1402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60 . 10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 . 10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ấ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hydrogen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hydrogen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437" name="Picture 5" descr="Đứa trẻ, đứa trẻ trên trái đất, người lớn trẻ em, khu vực png thumbnai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296650" y="4800599"/>
            <a:ext cx="3333750" cy="3429001"/>
          </a:xfrm>
          <a:prstGeom prst="rect">
            <a:avLst/>
          </a:prstGeom>
          <a:noFill/>
        </p:spPr>
      </p:pic>
      <p:sp>
        <p:nvSpPr>
          <p:cNvPr id="12" name="Date Placeholder 1"/>
          <p:cNvSpPr>
            <a:spLocks noGrp="1"/>
          </p:cNvSpPr>
          <p:nvPr>
            <p:ph type="dt" sz="half" idx="10"/>
          </p:nvPr>
        </p:nvSpPr>
        <p:spPr>
          <a:xfrm>
            <a:off x="13527024" y="7467600"/>
            <a:ext cx="1097280" cy="601979"/>
          </a:xfrm>
        </p:spPr>
        <p:txBody>
          <a:bodyPr/>
          <a:lstStyle/>
          <a:p>
            <a:fld id="{67048C95-5C2D-4DC5-9B22-CE3448B40C31}" type="datetime10">
              <a:rPr lang="en-US" sz="1800" smtClean="0">
                <a:solidFill>
                  <a:srgbClr val="FF0000"/>
                </a:solidFill>
              </a:rPr>
              <a:t>07:58</a:t>
            </a:fld>
            <a:endParaRPr 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8" grpId="0" autoUpdateAnimBg="0"/>
      <p:bldP spid="10" grpId="0" autoUpdateAnimBg="0"/>
      <p:bldP spid="1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81000"/>
            <a:ext cx="140970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.49/28 SGK: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105m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ếp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ệ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 30m</a:t>
            </a:r>
            <a:r>
              <a:rPr lang="en-US" sz="4000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: 18 m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350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170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/m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á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á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ộ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aseline="30000" dirty="0" smtClean="0">
                <a:latin typeface="Times New Roman" pitchFamily="18" charset="0"/>
                <a:cs typeface="Times New Roman" pitchFamily="18" charset="0"/>
              </a:rPr>
              <a:t>                             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>
          <a:xfrm>
            <a:off x="13527024" y="7467600"/>
            <a:ext cx="1097280" cy="601979"/>
          </a:xfrm>
        </p:spPr>
        <p:txBody>
          <a:bodyPr/>
          <a:lstStyle/>
          <a:p>
            <a:fld id="{67048C95-5C2D-4DC5-9B22-CE3448B40C31}" type="datetime10">
              <a:rPr lang="en-US" sz="1800" smtClean="0">
                <a:solidFill>
                  <a:srgbClr val="FF0000"/>
                </a:solidFill>
              </a:rPr>
              <a:t>07:58</a:t>
            </a:fld>
            <a:endParaRPr 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6</TotalTime>
  <Words>708</Words>
  <Application>Microsoft Office PowerPoint</Application>
  <PresentationFormat>Custom</PresentationFormat>
  <Paragraphs>11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Times New Roman</vt:lpstr>
      <vt:lpstr>Wingdings</vt:lpstr>
      <vt:lpstr>Office Theme</vt:lpstr>
      <vt:lpstr>Equation</vt:lpstr>
      <vt:lpstr>MathType 6.0 Equation</vt:lpstr>
      <vt:lpstr>LUYỆN TẬP CHUNG</vt:lpstr>
      <vt:lpstr>PowerPoint Presentation</vt:lpstr>
      <vt:lpstr>PowerPoint Presentation</vt:lpstr>
      <vt:lpstr>PowerPoint Presentation</vt:lpstr>
      <vt:lpstr>PowerPoint Presentation</vt:lpstr>
      <vt:lpstr>Bài 3: Viết các tích sau dưới dạng lũy thừa của 1 số tự nhiên:  </vt:lpstr>
      <vt:lpstr>Bài 4: Tìm số tự nhiên  x biết: a) x3 = 27 b) x2023 =1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 CHUNG</dc:title>
  <dc:creator>HUYEN</dc:creator>
  <cp:lastModifiedBy>DELL</cp:lastModifiedBy>
  <cp:revision>85</cp:revision>
  <dcterms:created xsi:type="dcterms:W3CDTF">2021-08-10T02:17:57Z</dcterms:created>
  <dcterms:modified xsi:type="dcterms:W3CDTF">2023-09-26T01:34:38Z</dcterms:modified>
</cp:coreProperties>
</file>